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7F6" w:rsidRPr="006767F6" w:rsidRDefault="006767F6" w:rsidP="006767F6">
      <w:pPr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 xml:space="preserve">TRƯỜNG THCS VĂN LANG </w:t>
      </w:r>
    </w:p>
    <w:p w:rsidR="006767F6" w:rsidRPr="006767F6" w:rsidRDefault="006767F6" w:rsidP="006767F6">
      <w:pPr>
        <w:spacing w:line="480" w:lineRule="auto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GV: Nguyễn  Văn Trung</w:t>
      </w:r>
    </w:p>
    <w:p w:rsidR="006767F6" w:rsidRPr="006767F6" w:rsidRDefault="006767F6" w:rsidP="006767F6">
      <w:pPr>
        <w:jc w:val="center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ĐỀ THAM KHẢO KIỂM TRA MỘT TIẾT CHƯƠNG III_ĐẠI SỐ 8</w:t>
      </w:r>
    </w:p>
    <w:p w:rsidR="006767F6" w:rsidRPr="006767F6" w:rsidRDefault="006767F6" w:rsidP="006767F6">
      <w:pPr>
        <w:jc w:val="center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 xml:space="preserve">Năm học 2017 – 2018 </w:t>
      </w:r>
    </w:p>
    <w:p w:rsidR="006767F6" w:rsidRPr="006767F6" w:rsidRDefault="006767F6" w:rsidP="006767F6">
      <w:pPr>
        <w:spacing w:line="360" w:lineRule="auto"/>
        <w:rPr>
          <w:b/>
          <w:sz w:val="28"/>
          <w:szCs w:val="28"/>
        </w:rPr>
      </w:pPr>
      <w:r w:rsidRPr="006767F6">
        <w:rPr>
          <w:b/>
          <w:sz w:val="28"/>
          <w:szCs w:val="28"/>
          <w:u w:val="single"/>
        </w:rPr>
        <w:t>Bài 1:</w:t>
      </w:r>
      <w:r w:rsidRPr="006767F6">
        <w:rPr>
          <w:b/>
          <w:sz w:val="28"/>
          <w:szCs w:val="28"/>
        </w:rPr>
        <w:t>(5,0 điểm)Giải các phương trình sau:</w:t>
      </w:r>
    </w:p>
    <w:p w:rsidR="006767F6" w:rsidRPr="006767F6" w:rsidRDefault="006767F6" w:rsidP="006767F6">
      <w:pPr>
        <w:pStyle w:val="ListParagraph"/>
        <w:numPr>
          <w:ilvl w:val="0"/>
          <w:numId w:val="4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67F6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.75pt" o:ole="">
            <v:imagedata r:id="rId7" o:title=""/>
          </v:shape>
          <o:OLEObject Type="Embed" ProgID="Equation.DSMT4" ShapeID="_x0000_i1025" DrawAspect="Content" ObjectID="_1615358642" r:id="rId8"/>
        </w:object>
      </w:r>
      <w:r w:rsidRPr="006767F6">
        <w:rPr>
          <w:rFonts w:ascii="Times New Roman" w:hAnsi="Times New Roman" w:cs="Times New Roman"/>
          <w:sz w:val="28"/>
          <w:szCs w:val="28"/>
        </w:rPr>
        <w:t xml:space="preserve">c) </w:t>
      </w:r>
      <w:r w:rsidRPr="006767F6">
        <w:rPr>
          <w:rFonts w:ascii="Times New Roman" w:hAnsi="Times New Roman" w:cs="Times New Roman"/>
          <w:position w:val="-14"/>
          <w:sz w:val="28"/>
          <w:szCs w:val="28"/>
        </w:rPr>
        <w:object w:dxaOrig="2380" w:dyaOrig="400">
          <v:shape id="_x0000_i1026" type="#_x0000_t75" style="width:118.5pt;height:20.25pt" o:ole="">
            <v:imagedata r:id="rId9" o:title=""/>
          </v:shape>
          <o:OLEObject Type="Embed" ProgID="Equation.DSMT4" ShapeID="_x0000_i1026" DrawAspect="Content" ObjectID="_1615358643" r:id="rId10"/>
        </w:object>
      </w:r>
    </w:p>
    <w:p w:rsidR="006767F6" w:rsidRPr="006767F6" w:rsidRDefault="006767F6" w:rsidP="006767F6">
      <w:pPr>
        <w:pStyle w:val="ListParagraph"/>
        <w:numPr>
          <w:ilvl w:val="0"/>
          <w:numId w:val="4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67F6">
        <w:rPr>
          <w:rFonts w:ascii="Times New Roman" w:hAnsi="Times New Roman" w:cs="Times New Roman"/>
          <w:position w:val="-26"/>
          <w:sz w:val="28"/>
          <w:szCs w:val="28"/>
        </w:rPr>
        <w:object w:dxaOrig="2240" w:dyaOrig="660">
          <v:shape id="_x0000_i1027" type="#_x0000_t75" style="width:112.5pt;height:33pt" o:ole="">
            <v:imagedata r:id="rId11" o:title=""/>
          </v:shape>
          <o:OLEObject Type="Embed" ProgID="Equation.DSMT4" ShapeID="_x0000_i1027" DrawAspect="Content" ObjectID="_1615358644" r:id="rId12"/>
        </w:object>
      </w:r>
      <w:r w:rsidRPr="006767F6">
        <w:rPr>
          <w:rFonts w:ascii="Times New Roman" w:hAnsi="Times New Roman" w:cs="Times New Roman"/>
          <w:sz w:val="28"/>
          <w:szCs w:val="28"/>
        </w:rPr>
        <w:tab/>
        <w:t xml:space="preserve">            d)   </w:t>
      </w:r>
      <w:r w:rsidRPr="006767F6">
        <w:rPr>
          <w:rFonts w:ascii="Times New Roman" w:hAnsi="Times New Roman" w:cs="Times New Roman"/>
          <w:position w:val="-24"/>
          <w:sz w:val="28"/>
          <w:szCs w:val="28"/>
        </w:rPr>
        <w:object w:dxaOrig="1939" w:dyaOrig="639">
          <v:shape id="_x0000_i1028" type="#_x0000_t75" style="width:97.5pt;height:31.5pt" o:ole="">
            <v:imagedata r:id="rId13" o:title=""/>
          </v:shape>
          <o:OLEObject Type="Embed" ProgID="Equation.DSMT4" ShapeID="_x0000_i1028" DrawAspect="Content" ObjectID="_1615358645" r:id="rId14"/>
        </w:object>
      </w:r>
    </w:p>
    <w:p w:rsidR="006767F6" w:rsidRPr="006767F6" w:rsidRDefault="006767F6" w:rsidP="006767F6">
      <w:pPr>
        <w:pStyle w:val="ListParagraph"/>
        <w:spacing w:line="360" w:lineRule="auto"/>
        <w:ind w:hanging="360"/>
        <w:rPr>
          <w:rFonts w:ascii="Times New Roman" w:hAnsi="Times New Roman" w:cs="Times New Roman"/>
          <w:sz w:val="28"/>
          <w:szCs w:val="28"/>
        </w:rPr>
      </w:pPr>
      <w:r w:rsidRPr="006767F6">
        <w:rPr>
          <w:rFonts w:ascii="Times New Roman" w:hAnsi="Times New Roman" w:cs="Times New Roman"/>
          <w:sz w:val="28"/>
          <w:szCs w:val="28"/>
        </w:rPr>
        <w:t>e)</w:t>
      </w:r>
      <w:r w:rsidRPr="006767F6">
        <w:rPr>
          <w:rFonts w:ascii="Times New Roman" w:hAnsi="Times New Roman" w:cs="Times New Roman"/>
          <w:position w:val="-24"/>
          <w:sz w:val="28"/>
          <w:szCs w:val="28"/>
        </w:rPr>
        <w:object w:dxaOrig="3860" w:dyaOrig="639">
          <v:shape id="_x0000_i1029" type="#_x0000_t75" style="width:192.75pt;height:31.5pt" o:ole="">
            <v:imagedata r:id="rId15" o:title=""/>
          </v:shape>
          <o:OLEObject Type="Embed" ProgID="Equation.DSMT4" ShapeID="_x0000_i1029" DrawAspect="Content" ObjectID="_1615358646" r:id="rId16"/>
        </w:object>
      </w:r>
    </w:p>
    <w:p w:rsidR="006767F6" w:rsidRPr="006767F6" w:rsidRDefault="006767F6" w:rsidP="006767F6">
      <w:pPr>
        <w:spacing w:line="360" w:lineRule="auto"/>
        <w:rPr>
          <w:sz w:val="28"/>
          <w:szCs w:val="28"/>
        </w:rPr>
      </w:pPr>
      <w:r w:rsidRPr="006767F6">
        <w:rPr>
          <w:b/>
          <w:sz w:val="28"/>
          <w:szCs w:val="28"/>
          <w:u w:val="single"/>
        </w:rPr>
        <w:t>Bài 2:</w:t>
      </w:r>
      <w:r w:rsidRPr="006767F6">
        <w:rPr>
          <w:b/>
          <w:sz w:val="28"/>
          <w:szCs w:val="28"/>
        </w:rPr>
        <w:t xml:space="preserve"> (3,5 điểm)</w:t>
      </w:r>
      <w:r w:rsidRPr="006767F6">
        <w:rPr>
          <w:sz w:val="28"/>
          <w:szCs w:val="28"/>
        </w:rPr>
        <w:t>Giải bài toán sau:</w:t>
      </w:r>
      <w:bookmarkStart w:id="0" w:name="_GoBack"/>
      <w:bookmarkEnd w:id="0"/>
    </w:p>
    <w:p w:rsidR="006767F6" w:rsidRPr="006767F6" w:rsidRDefault="006767F6" w:rsidP="006767F6">
      <w:pPr>
        <w:spacing w:line="360" w:lineRule="auto"/>
        <w:rPr>
          <w:sz w:val="28"/>
          <w:szCs w:val="28"/>
        </w:rPr>
      </w:pPr>
      <w:r w:rsidRPr="006767F6">
        <w:rPr>
          <w:sz w:val="28"/>
          <w:szCs w:val="28"/>
        </w:rPr>
        <w:t>Một miếng đất hình chữ nhật có chiều dài hơn chiều rộng 5 m. Nếu tăng chiều dài thêm 2 m và giảm chiều rộng đi 3 m thì diện tích giảm 44 m</w:t>
      </w:r>
      <w:r w:rsidRPr="006767F6">
        <w:rPr>
          <w:sz w:val="28"/>
          <w:szCs w:val="28"/>
          <w:vertAlign w:val="superscript"/>
        </w:rPr>
        <w:t>2</w:t>
      </w:r>
      <w:r w:rsidRPr="006767F6">
        <w:rPr>
          <w:sz w:val="28"/>
          <w:szCs w:val="28"/>
        </w:rPr>
        <w:t>. Tính chiều dài và chiều rộng của miếng đấtban đầu.</w:t>
      </w:r>
    </w:p>
    <w:p w:rsidR="006767F6" w:rsidRPr="006767F6" w:rsidRDefault="006767F6" w:rsidP="006767F6">
      <w:pPr>
        <w:spacing w:line="480" w:lineRule="auto"/>
        <w:rPr>
          <w:sz w:val="28"/>
          <w:szCs w:val="28"/>
        </w:rPr>
      </w:pPr>
      <w:r w:rsidRPr="006767F6">
        <w:rPr>
          <w:b/>
          <w:sz w:val="28"/>
          <w:szCs w:val="28"/>
          <w:u w:val="single"/>
        </w:rPr>
        <w:t>Bài 3:</w:t>
      </w:r>
      <w:r w:rsidRPr="006767F6">
        <w:rPr>
          <w:b/>
          <w:sz w:val="28"/>
          <w:szCs w:val="28"/>
        </w:rPr>
        <w:t>(1,5 điểm)</w:t>
      </w:r>
      <w:r w:rsidRPr="006767F6">
        <w:rPr>
          <w:sz w:val="28"/>
          <w:szCs w:val="28"/>
        </w:rPr>
        <w:t>Giải bài toán sau: Năm 2016 tổng số dân của hai tỉnh A và B là 5 000 000 người. Năm 2017 dân số tỉnh A tăng thêm 1,4% còn dân số tỉnh B tăng thêm 1,2%. Hỏi năm 2016 dân số tỉnh nào nhiều hơn biết rằng năm 2017 tổng số dân của hai tỉnh là 5 067 000 người.</w:t>
      </w: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67F6">
        <w:rPr>
          <w:rFonts w:ascii="Times New Roman" w:hAnsi="Times New Roman" w:cs="Times New Roman"/>
          <w:b/>
          <w:sz w:val="28"/>
          <w:szCs w:val="28"/>
        </w:rPr>
        <w:t>Hết</w:t>
      </w: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jc w:val="center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 xml:space="preserve">ĐÁP ÁN </w:t>
      </w:r>
    </w:p>
    <w:p w:rsidR="006767F6" w:rsidRPr="006767F6" w:rsidRDefault="006767F6" w:rsidP="006767F6">
      <w:pPr>
        <w:jc w:val="center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ĐỀ THAM KHẢO KIỂM TRA MỘT TIẾT CHƯƠNG III_ĐẠI SỐ 8</w:t>
      </w:r>
    </w:p>
    <w:p w:rsidR="006767F6" w:rsidRPr="006767F6" w:rsidRDefault="006767F6" w:rsidP="006767F6">
      <w:pPr>
        <w:jc w:val="center"/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 xml:space="preserve">Năm học 2017 – 2018 </w:t>
      </w:r>
    </w:p>
    <w:p w:rsidR="006767F6" w:rsidRPr="006767F6" w:rsidRDefault="006767F6" w:rsidP="006767F6">
      <w:pPr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Bài 1:</w:t>
      </w:r>
    </w:p>
    <w:p w:rsidR="006767F6" w:rsidRPr="006767F6" w:rsidRDefault="006767F6" w:rsidP="006767F6">
      <w:pPr>
        <w:pStyle w:val="ListParagraph"/>
        <w:numPr>
          <w:ilvl w:val="0"/>
          <w:numId w:val="45"/>
        </w:num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6767F6">
        <w:rPr>
          <w:rFonts w:ascii="Times New Roman" w:hAnsi="Times New Roman" w:cs="Times New Roman"/>
          <w:position w:val="-12"/>
          <w:sz w:val="28"/>
          <w:szCs w:val="28"/>
        </w:rPr>
        <w:object w:dxaOrig="2860" w:dyaOrig="360">
          <v:shape id="_x0000_i1030" type="#_x0000_t75" style="width:143.25pt;height:18.75pt" o:ole="">
            <v:imagedata r:id="rId17" o:title=""/>
          </v:shape>
          <o:OLEObject Type="Embed" ProgID="Equation.DSMT4" ShapeID="_x0000_i1030" DrawAspect="Content" ObjectID="_1615358647" r:id="rId18"/>
        </w:object>
      </w:r>
      <w:r w:rsidRPr="006767F6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(0,5đ + 0,25)  </w:t>
      </w:r>
    </w:p>
    <w:p w:rsidR="006767F6" w:rsidRPr="006767F6" w:rsidRDefault="006767F6" w:rsidP="006767F6">
      <w:pPr>
        <w:pStyle w:val="ListParagraph"/>
        <w:numPr>
          <w:ilvl w:val="0"/>
          <w:numId w:val="45"/>
        </w:num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6767F6" w:rsidRPr="006767F6" w:rsidRDefault="006767F6" w:rsidP="006767F6">
      <w:pPr>
        <w:ind w:left="360"/>
        <w:rPr>
          <w:position w:val="-26"/>
          <w:sz w:val="28"/>
          <w:szCs w:val="28"/>
        </w:rPr>
      </w:pPr>
      <w:r w:rsidRPr="006767F6">
        <w:rPr>
          <w:position w:val="-80"/>
          <w:sz w:val="28"/>
          <w:szCs w:val="28"/>
        </w:rPr>
        <w:object w:dxaOrig="4980" w:dyaOrig="2620">
          <v:shape id="_x0000_i1031" type="#_x0000_t75" style="width:249pt;height:130.5pt" o:ole="">
            <v:imagedata r:id="rId19" o:title=""/>
          </v:shape>
          <o:OLEObject Type="Embed" ProgID="Equation.DSMT4" ShapeID="_x0000_i1031" DrawAspect="Content" ObjectID="_1615358648" r:id="rId20"/>
        </w:object>
      </w:r>
      <w:r w:rsidRPr="006767F6">
        <w:rPr>
          <w:b/>
          <w:position w:val="-12"/>
          <w:sz w:val="28"/>
          <w:szCs w:val="28"/>
        </w:rPr>
        <w:t>(0,25đ x4)</w:t>
      </w:r>
    </w:p>
    <w:p w:rsidR="006767F6" w:rsidRPr="006767F6" w:rsidRDefault="006767F6" w:rsidP="006767F6">
      <w:pPr>
        <w:spacing w:line="360" w:lineRule="auto"/>
        <w:ind w:left="360"/>
        <w:rPr>
          <w:sz w:val="28"/>
          <w:szCs w:val="28"/>
        </w:rPr>
      </w:pPr>
      <w:r w:rsidRPr="006767F6">
        <w:rPr>
          <w:sz w:val="28"/>
          <w:szCs w:val="28"/>
        </w:rPr>
        <w:t xml:space="preserve">So với đk.Vậ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 1 là nghiệm của pt</w:t>
      </w:r>
    </w:p>
    <w:p w:rsidR="006767F6" w:rsidRPr="006767F6" w:rsidRDefault="006767F6" w:rsidP="006767F6">
      <w:pPr>
        <w:pStyle w:val="ListParagraph"/>
        <w:numPr>
          <w:ilvl w:val="0"/>
          <w:numId w:val="45"/>
        </w:num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6767F6">
        <w:rPr>
          <w:rFonts w:ascii="Times New Roman" w:hAnsi="Times New Roman" w:cs="Times New Roman"/>
          <w:position w:val="-164"/>
          <w:sz w:val="28"/>
          <w:szCs w:val="28"/>
        </w:rPr>
        <w:object w:dxaOrig="2360" w:dyaOrig="2500">
          <v:shape id="_x0000_i1032" type="#_x0000_t75" style="width:117.75pt;height:124.5pt" o:ole="">
            <v:imagedata r:id="rId21" o:title=""/>
          </v:shape>
          <o:OLEObject Type="Embed" ProgID="Equation.DSMT4" ShapeID="_x0000_i1032" DrawAspect="Content" ObjectID="_1615358649" r:id="rId22"/>
        </w:object>
      </w:r>
    </w:p>
    <w:p w:rsidR="006767F6" w:rsidRPr="006767F6" w:rsidRDefault="006767F6" w:rsidP="006767F6">
      <w:pPr>
        <w:spacing w:line="360" w:lineRule="auto"/>
        <w:ind w:left="360"/>
        <w:rPr>
          <w:sz w:val="28"/>
          <w:szCs w:val="28"/>
        </w:rPr>
      </w:pPr>
      <w:r w:rsidRPr="006767F6">
        <w:rPr>
          <w:sz w:val="28"/>
          <w:szCs w:val="28"/>
        </w:rPr>
        <w:t xml:space="preserve">Vậ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 </w:t>
      </w:r>
      <w:r w:rsidRPr="006767F6">
        <w:rPr>
          <w:position w:val="-24"/>
          <w:sz w:val="28"/>
          <w:szCs w:val="28"/>
        </w:rPr>
        <w:object w:dxaOrig="220" w:dyaOrig="620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615358650" r:id="rId24"/>
        </w:object>
      </w:r>
      <w:r w:rsidRPr="006767F6">
        <w:rPr>
          <w:sz w:val="28"/>
          <w:szCs w:val="28"/>
        </w:rPr>
        <w:t xml:space="preserve"> ha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 </w:t>
      </w:r>
      <w:r w:rsidRPr="006767F6">
        <w:rPr>
          <w:position w:val="-24"/>
          <w:sz w:val="28"/>
          <w:szCs w:val="28"/>
        </w:rPr>
        <w:object w:dxaOrig="400" w:dyaOrig="620">
          <v:shape id="_x0000_i1034" type="#_x0000_t75" style="width:20.25pt;height:30.75pt" o:ole="">
            <v:imagedata r:id="rId25" o:title=""/>
          </v:shape>
          <o:OLEObject Type="Embed" ProgID="Equation.DSMT4" ShapeID="_x0000_i1034" DrawAspect="Content" ObjectID="_1615358651" r:id="rId26"/>
        </w:object>
      </w:r>
      <w:r w:rsidRPr="006767F6">
        <w:rPr>
          <w:sz w:val="28"/>
          <w:szCs w:val="28"/>
        </w:rPr>
        <w:t xml:space="preserve"> là nghiệm của pt</w:t>
      </w:r>
    </w:p>
    <w:p w:rsidR="006767F6" w:rsidRPr="006767F6" w:rsidRDefault="006767F6" w:rsidP="006767F6">
      <w:pPr>
        <w:pStyle w:val="ListParagraph"/>
        <w:numPr>
          <w:ilvl w:val="0"/>
          <w:numId w:val="45"/>
        </w:num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6767F6">
        <w:rPr>
          <w:rFonts w:ascii="Times New Roman" w:hAnsi="Times New Roman" w:cs="Times New Roman"/>
          <w:position w:val="-92"/>
          <w:sz w:val="28"/>
          <w:szCs w:val="28"/>
        </w:rPr>
        <w:object w:dxaOrig="2260" w:dyaOrig="1960">
          <v:shape id="_x0000_i1035" type="#_x0000_t75" style="width:113.25pt;height:97.5pt" o:ole="">
            <v:imagedata r:id="rId27" o:title=""/>
          </v:shape>
          <o:OLEObject Type="Embed" ProgID="Equation.DSMT4" ShapeID="_x0000_i1035" DrawAspect="Content" ObjectID="_1615358652" r:id="rId28"/>
        </w:object>
      </w:r>
    </w:p>
    <w:p w:rsidR="006767F6" w:rsidRPr="006767F6" w:rsidRDefault="006767F6" w:rsidP="006767F6">
      <w:pPr>
        <w:spacing w:line="360" w:lineRule="auto"/>
        <w:ind w:left="360"/>
        <w:rPr>
          <w:sz w:val="28"/>
          <w:szCs w:val="28"/>
        </w:rPr>
      </w:pPr>
      <w:r w:rsidRPr="006767F6">
        <w:rPr>
          <w:sz w:val="28"/>
          <w:szCs w:val="28"/>
        </w:rPr>
        <w:t xml:space="preserve">Vậ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2 là nghiệm của pt</w:t>
      </w:r>
    </w:p>
    <w:p w:rsidR="006767F6" w:rsidRPr="006767F6" w:rsidRDefault="006767F6" w:rsidP="006767F6">
      <w:pPr>
        <w:ind w:left="360"/>
        <w:rPr>
          <w:b/>
          <w:sz w:val="28"/>
          <w:szCs w:val="28"/>
        </w:rPr>
      </w:pPr>
    </w:p>
    <w:p w:rsidR="006767F6" w:rsidRPr="006767F6" w:rsidRDefault="006767F6" w:rsidP="006767F6">
      <w:pPr>
        <w:pStyle w:val="ListParagraph"/>
        <w:numPr>
          <w:ilvl w:val="0"/>
          <w:numId w:val="45"/>
        </w:num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6767F6">
        <w:rPr>
          <w:rFonts w:ascii="Times New Roman" w:hAnsi="Times New Roman" w:cs="Times New Roman"/>
          <w:position w:val="-150"/>
          <w:sz w:val="28"/>
          <w:szCs w:val="28"/>
        </w:rPr>
        <w:object w:dxaOrig="3720" w:dyaOrig="2799">
          <v:shape id="_x0000_i1036" type="#_x0000_t75" style="width:186pt;height:139.5pt" o:ole="">
            <v:imagedata r:id="rId29" o:title=""/>
          </v:shape>
          <o:OLEObject Type="Embed" ProgID="Equation.DSMT4" ShapeID="_x0000_i1036" DrawAspect="Content" ObjectID="_1615358653" r:id="rId30"/>
        </w:object>
      </w:r>
    </w:p>
    <w:p w:rsidR="006767F6" w:rsidRPr="006767F6" w:rsidRDefault="006767F6" w:rsidP="006767F6">
      <w:pPr>
        <w:spacing w:line="360" w:lineRule="auto"/>
        <w:ind w:left="360"/>
        <w:rPr>
          <w:sz w:val="28"/>
          <w:szCs w:val="28"/>
        </w:rPr>
      </w:pPr>
      <w:r w:rsidRPr="006767F6">
        <w:rPr>
          <w:sz w:val="28"/>
          <w:szCs w:val="28"/>
        </w:rPr>
        <w:t xml:space="preserve">Vậ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 </w:t>
      </w:r>
      <w:r w:rsidRPr="006767F6">
        <w:rPr>
          <w:position w:val="-24"/>
          <w:sz w:val="28"/>
          <w:szCs w:val="28"/>
        </w:rPr>
        <w:object w:dxaOrig="380" w:dyaOrig="620">
          <v:shape id="_x0000_i1037" type="#_x0000_t75" style="width:18.75pt;height:30.75pt" o:ole="">
            <v:imagedata r:id="rId31" o:title=""/>
          </v:shape>
          <o:OLEObject Type="Embed" ProgID="Equation.DSMT4" ShapeID="_x0000_i1037" DrawAspect="Content" ObjectID="_1615358654" r:id="rId32"/>
        </w:object>
      </w:r>
      <w:r w:rsidRPr="006767F6">
        <w:rPr>
          <w:sz w:val="28"/>
          <w:szCs w:val="28"/>
        </w:rPr>
        <w:t xml:space="preserve"> hay </w:t>
      </w:r>
      <w:r w:rsidRPr="006767F6">
        <w:rPr>
          <w:i/>
          <w:sz w:val="28"/>
          <w:szCs w:val="28"/>
        </w:rPr>
        <w:t>x</w:t>
      </w:r>
      <w:r w:rsidRPr="006767F6">
        <w:rPr>
          <w:sz w:val="28"/>
          <w:szCs w:val="28"/>
        </w:rPr>
        <w:t xml:space="preserve"> = -1 là nghiệm của pt</w:t>
      </w:r>
    </w:p>
    <w:p w:rsidR="006767F6" w:rsidRPr="006767F6" w:rsidRDefault="006767F6" w:rsidP="006767F6">
      <w:pPr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Bài 2: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Gọi x là chiều dài miếng đất ban đầu, đkiện x&gt;0, đơn vị: m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Suy ra x – 5 là chiều rộng miếng đất ban đầu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x.(x – 5) là diện tích miếng đất ban đầu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Theo đề bài ta có: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 xml:space="preserve">x +2 là chiều dài miếng đất lúc sau                                   </w:t>
      </w:r>
      <w:r w:rsidRPr="006767F6">
        <w:rPr>
          <w:b/>
          <w:sz w:val="28"/>
          <w:szCs w:val="28"/>
        </w:rPr>
        <w:t>(0,25đ x6)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x – 8  là chiều rộng miếng đất lúc sau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(x +2).( x – 8) là diện tích miếng đất lúc sau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Vì diện tích giảm 44 m</w:t>
      </w:r>
      <w:r w:rsidRPr="006767F6">
        <w:rPr>
          <w:sz w:val="28"/>
          <w:szCs w:val="28"/>
          <w:vertAlign w:val="superscript"/>
        </w:rPr>
        <w:t xml:space="preserve">2 </w:t>
      </w:r>
      <w:r w:rsidRPr="006767F6">
        <w:rPr>
          <w:sz w:val="28"/>
          <w:szCs w:val="28"/>
        </w:rPr>
        <w:t>ta có pt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 xml:space="preserve">x.(x – 5) – (x +2).( x – 8) = 44 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…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x = 28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Vậy chiều dài là 28 m và chiều rộng là 23 m</w:t>
      </w:r>
    </w:p>
    <w:p w:rsidR="006767F6" w:rsidRPr="006767F6" w:rsidRDefault="006767F6" w:rsidP="006767F6">
      <w:pPr>
        <w:rPr>
          <w:sz w:val="28"/>
          <w:szCs w:val="28"/>
        </w:rPr>
      </w:pPr>
    </w:p>
    <w:p w:rsidR="006767F6" w:rsidRPr="006767F6" w:rsidRDefault="006767F6" w:rsidP="006767F6">
      <w:pPr>
        <w:rPr>
          <w:b/>
          <w:sz w:val="28"/>
          <w:szCs w:val="28"/>
        </w:rPr>
      </w:pPr>
      <w:r w:rsidRPr="006767F6">
        <w:rPr>
          <w:b/>
          <w:sz w:val="28"/>
          <w:szCs w:val="28"/>
        </w:rPr>
        <w:t>Bài 3: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Gọi số dân của tỉnh A năm 2016 là x, đk x &lt; 5 000 000, x là số tự nhiên khác 0, đơn vị (người)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 xml:space="preserve">Theo đề bài ta có pt: </w:t>
      </w:r>
    </w:p>
    <w:p w:rsidR="006767F6" w:rsidRPr="006767F6" w:rsidRDefault="006767F6" w:rsidP="006767F6">
      <w:pPr>
        <w:ind w:left="1136"/>
        <w:rPr>
          <w:sz w:val="28"/>
          <w:szCs w:val="28"/>
        </w:rPr>
      </w:pPr>
      <w:r w:rsidRPr="006767F6">
        <w:rPr>
          <w:position w:val="-8"/>
          <w:sz w:val="28"/>
          <w:szCs w:val="28"/>
        </w:rPr>
        <w:object w:dxaOrig="580" w:dyaOrig="279">
          <v:shape id="_x0000_i1038" type="#_x0000_t75" style="width:29.25pt;height:14.25pt" o:ole="" fillcolor="window">
            <v:imagedata r:id="rId33" o:title=""/>
          </v:shape>
          <o:OLEObject Type="Embed" ProgID="Equation.DSMT4" ShapeID="_x0000_i1038" DrawAspect="Content" ObjectID="_1615358655" r:id="rId34"/>
        </w:object>
      </w:r>
      <w:r w:rsidRPr="006767F6">
        <w:rPr>
          <w:sz w:val="28"/>
          <w:szCs w:val="28"/>
        </w:rPr>
        <w:t xml:space="preserve">x + </w:t>
      </w:r>
      <w:r w:rsidRPr="006767F6">
        <w:rPr>
          <w:position w:val="-8"/>
          <w:sz w:val="28"/>
          <w:szCs w:val="28"/>
        </w:rPr>
        <w:object w:dxaOrig="580" w:dyaOrig="279">
          <v:shape id="_x0000_i1039" type="#_x0000_t75" style="width:29.25pt;height:14.25pt" o:ole="" fillcolor="window">
            <v:imagedata r:id="rId35" o:title=""/>
          </v:shape>
          <o:OLEObject Type="Embed" ProgID="Equation.DSMT4" ShapeID="_x0000_i1039" DrawAspect="Content" ObjectID="_1615358656" r:id="rId36"/>
        </w:object>
      </w:r>
      <w:r w:rsidRPr="006767F6">
        <w:rPr>
          <w:sz w:val="28"/>
          <w:szCs w:val="28"/>
        </w:rPr>
        <w:t>(5000000 – x) = 5 067 000 – 5000000</w:t>
      </w:r>
    </w:p>
    <w:p w:rsidR="006767F6" w:rsidRPr="006767F6" w:rsidRDefault="006767F6" w:rsidP="006767F6">
      <w:pPr>
        <w:ind w:left="568" w:firstLine="284"/>
        <w:rPr>
          <w:sz w:val="28"/>
          <w:szCs w:val="28"/>
        </w:rPr>
      </w:pPr>
      <w:r w:rsidRPr="006767F6">
        <w:rPr>
          <w:sz w:val="28"/>
          <w:szCs w:val="28"/>
        </w:rPr>
        <w:lastRenderedPageBreak/>
        <w:sym w:font="Symbol" w:char="F0DB"/>
      </w:r>
      <w:r w:rsidRPr="006767F6">
        <w:rPr>
          <w:sz w:val="28"/>
          <w:szCs w:val="28"/>
        </w:rPr>
        <w:t xml:space="preserve"> ….</w:t>
      </w:r>
    </w:p>
    <w:p w:rsidR="006767F6" w:rsidRPr="006767F6" w:rsidRDefault="006767F6" w:rsidP="006767F6">
      <w:pPr>
        <w:ind w:left="568" w:firstLine="284"/>
        <w:rPr>
          <w:sz w:val="28"/>
          <w:szCs w:val="28"/>
        </w:rPr>
      </w:pPr>
      <w:r w:rsidRPr="006767F6">
        <w:rPr>
          <w:sz w:val="28"/>
          <w:szCs w:val="28"/>
        </w:rPr>
        <w:sym w:font="Symbol" w:char="F0DB"/>
      </w:r>
      <w:r w:rsidRPr="006767F6">
        <w:rPr>
          <w:sz w:val="28"/>
          <w:szCs w:val="28"/>
        </w:rPr>
        <w:t xml:space="preserve"> x = 3 500 000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Khi đó,số dân tỉnh A năm 2016 là 3 500 000 (người) và số dân tỉnh B năm 2016 là 1 500 000 (người)</w:t>
      </w:r>
    </w:p>
    <w:p w:rsidR="006767F6" w:rsidRPr="006767F6" w:rsidRDefault="006767F6" w:rsidP="006767F6">
      <w:pPr>
        <w:rPr>
          <w:sz w:val="28"/>
          <w:szCs w:val="28"/>
        </w:rPr>
      </w:pPr>
      <w:r w:rsidRPr="006767F6">
        <w:rPr>
          <w:sz w:val="28"/>
          <w:szCs w:val="28"/>
        </w:rPr>
        <w:t>Vậy …</w:t>
      </w:r>
    </w:p>
    <w:p w:rsidR="006767F6" w:rsidRPr="006767F6" w:rsidRDefault="006767F6" w:rsidP="006767F6">
      <w:pPr>
        <w:rPr>
          <w:sz w:val="28"/>
          <w:szCs w:val="28"/>
        </w:rPr>
      </w:pPr>
    </w:p>
    <w:p w:rsidR="006767F6" w:rsidRPr="006767F6" w:rsidRDefault="006767F6" w:rsidP="006767F6">
      <w:pPr>
        <w:rPr>
          <w:sz w:val="28"/>
          <w:szCs w:val="28"/>
        </w:rPr>
      </w:pPr>
    </w:p>
    <w:p w:rsidR="006767F6" w:rsidRPr="006767F6" w:rsidRDefault="006767F6" w:rsidP="006767F6">
      <w:pPr>
        <w:rPr>
          <w:sz w:val="28"/>
          <w:szCs w:val="28"/>
        </w:rPr>
      </w:pPr>
    </w:p>
    <w:p w:rsidR="00D43812" w:rsidRPr="006767F6" w:rsidRDefault="00D43812" w:rsidP="006767F6">
      <w:pPr>
        <w:rPr>
          <w:sz w:val="28"/>
          <w:szCs w:val="28"/>
        </w:rPr>
      </w:pPr>
    </w:p>
    <w:sectPr w:rsidR="00D43812" w:rsidRPr="006767F6" w:rsidSect="00AC0262">
      <w:headerReference w:type="default" r:id="rId37"/>
      <w:footerReference w:type="default" r:id="rId3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1BAA" w:rsidRDefault="005F1BAA" w:rsidP="00221CD9">
      <w:r>
        <w:separator/>
      </w:r>
    </w:p>
  </w:endnote>
  <w:endnote w:type="continuationSeparator" w:id="1">
    <w:p w:rsidR="005F1BAA" w:rsidRDefault="005F1BAA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5F1BAA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83A6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1BAA" w:rsidRDefault="005F1BAA" w:rsidP="00221CD9">
      <w:r>
        <w:separator/>
      </w:r>
    </w:p>
  </w:footnote>
  <w:footnote w:type="continuationSeparator" w:id="1">
    <w:p w:rsidR="005F1BAA" w:rsidRDefault="005F1BAA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83A6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83A63" w:rsidP="0089345D">
    <w:pPr>
      <w:pStyle w:val="Header"/>
    </w:pPr>
    <w:r w:rsidRPr="00B83A6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5F1BA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091811D5"/>
    <w:multiLevelType w:val="hybridMultilevel"/>
    <w:tmpl w:val="62E2012C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8E5720"/>
    <w:multiLevelType w:val="hybridMultilevel"/>
    <w:tmpl w:val="050E65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CB1B67"/>
    <w:multiLevelType w:val="hybridMultilevel"/>
    <w:tmpl w:val="F24CCF4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3C46F55"/>
    <w:multiLevelType w:val="hybridMultilevel"/>
    <w:tmpl w:val="63F42196"/>
    <w:lvl w:ilvl="0" w:tplc="B978C6A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5">
    <w:nsid w:val="144E1DBC"/>
    <w:multiLevelType w:val="hybridMultilevel"/>
    <w:tmpl w:val="17601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C43936"/>
    <w:multiLevelType w:val="hybridMultilevel"/>
    <w:tmpl w:val="C4C0A0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503043"/>
    <w:multiLevelType w:val="hybridMultilevel"/>
    <w:tmpl w:val="7DFC8B14"/>
    <w:lvl w:ilvl="0" w:tplc="8424FA72"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8">
    <w:nsid w:val="22E972B6"/>
    <w:multiLevelType w:val="hybridMultilevel"/>
    <w:tmpl w:val="909E6D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3E0779D"/>
    <w:multiLevelType w:val="hybridMultilevel"/>
    <w:tmpl w:val="E4DC51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4603252"/>
    <w:multiLevelType w:val="hybridMultilevel"/>
    <w:tmpl w:val="AD287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5270381"/>
    <w:multiLevelType w:val="hybridMultilevel"/>
    <w:tmpl w:val="4D24BFAE"/>
    <w:lvl w:ilvl="0" w:tplc="042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B6E4C68"/>
    <w:multiLevelType w:val="hybridMultilevel"/>
    <w:tmpl w:val="C5D044B0"/>
    <w:lvl w:ilvl="0" w:tplc="04090017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</w:lvl>
    <w:lvl w:ilvl="1" w:tplc="040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2" w:tplc="318C2D72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2BC84B14"/>
    <w:multiLevelType w:val="hybridMultilevel"/>
    <w:tmpl w:val="27F66FB0"/>
    <w:lvl w:ilvl="0" w:tplc="0AA498A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06D775F"/>
    <w:multiLevelType w:val="hybridMultilevel"/>
    <w:tmpl w:val="25C684F0"/>
    <w:lvl w:ilvl="0" w:tplc="73F2A0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1D577EC"/>
    <w:multiLevelType w:val="hybridMultilevel"/>
    <w:tmpl w:val="9DBA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F928E0"/>
    <w:multiLevelType w:val="hybridMultilevel"/>
    <w:tmpl w:val="6C267B08"/>
    <w:lvl w:ilvl="0" w:tplc="4D9830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8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9">
    <w:nsid w:val="39896D44"/>
    <w:multiLevelType w:val="hybridMultilevel"/>
    <w:tmpl w:val="7CB0C932"/>
    <w:lvl w:ilvl="0" w:tplc="F416B64E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BE03B28"/>
    <w:multiLevelType w:val="singleLevel"/>
    <w:tmpl w:val="79F2950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1">
    <w:nsid w:val="443D2B73"/>
    <w:multiLevelType w:val="hybridMultilevel"/>
    <w:tmpl w:val="BACE16AC"/>
    <w:lvl w:ilvl="0" w:tplc="F822DD8A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55" w:hanging="360"/>
      </w:pPr>
    </w:lvl>
    <w:lvl w:ilvl="2" w:tplc="042A001B" w:tentative="1">
      <w:start w:val="1"/>
      <w:numFmt w:val="lowerRoman"/>
      <w:lvlText w:val="%3."/>
      <w:lvlJc w:val="right"/>
      <w:pPr>
        <w:ind w:left="3675" w:hanging="180"/>
      </w:pPr>
    </w:lvl>
    <w:lvl w:ilvl="3" w:tplc="042A000F" w:tentative="1">
      <w:start w:val="1"/>
      <w:numFmt w:val="decimal"/>
      <w:lvlText w:val="%4."/>
      <w:lvlJc w:val="left"/>
      <w:pPr>
        <w:ind w:left="4395" w:hanging="360"/>
      </w:pPr>
    </w:lvl>
    <w:lvl w:ilvl="4" w:tplc="042A0019" w:tentative="1">
      <w:start w:val="1"/>
      <w:numFmt w:val="lowerLetter"/>
      <w:lvlText w:val="%5."/>
      <w:lvlJc w:val="left"/>
      <w:pPr>
        <w:ind w:left="5115" w:hanging="360"/>
      </w:pPr>
    </w:lvl>
    <w:lvl w:ilvl="5" w:tplc="042A001B" w:tentative="1">
      <w:start w:val="1"/>
      <w:numFmt w:val="lowerRoman"/>
      <w:lvlText w:val="%6."/>
      <w:lvlJc w:val="right"/>
      <w:pPr>
        <w:ind w:left="5835" w:hanging="180"/>
      </w:pPr>
    </w:lvl>
    <w:lvl w:ilvl="6" w:tplc="042A000F" w:tentative="1">
      <w:start w:val="1"/>
      <w:numFmt w:val="decimal"/>
      <w:lvlText w:val="%7."/>
      <w:lvlJc w:val="left"/>
      <w:pPr>
        <w:ind w:left="6555" w:hanging="360"/>
      </w:pPr>
    </w:lvl>
    <w:lvl w:ilvl="7" w:tplc="042A0019" w:tentative="1">
      <w:start w:val="1"/>
      <w:numFmt w:val="lowerLetter"/>
      <w:lvlText w:val="%8."/>
      <w:lvlJc w:val="left"/>
      <w:pPr>
        <w:ind w:left="7275" w:hanging="360"/>
      </w:pPr>
    </w:lvl>
    <w:lvl w:ilvl="8" w:tplc="042A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22">
    <w:nsid w:val="47F13AE8"/>
    <w:multiLevelType w:val="hybridMultilevel"/>
    <w:tmpl w:val="C3C27AA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318C2D72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50411BAD"/>
    <w:multiLevelType w:val="hybridMultilevel"/>
    <w:tmpl w:val="89447D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3343E35"/>
    <w:multiLevelType w:val="hybridMultilevel"/>
    <w:tmpl w:val="8B1E9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3471286"/>
    <w:multiLevelType w:val="hybridMultilevel"/>
    <w:tmpl w:val="A97A1BEE"/>
    <w:lvl w:ilvl="0" w:tplc="61A2EEAA">
      <w:start w:val="1"/>
      <w:numFmt w:val="bullet"/>
      <w:lvlText w:val="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7AA6767"/>
    <w:multiLevelType w:val="hybridMultilevel"/>
    <w:tmpl w:val="C8D2A2E8"/>
    <w:lvl w:ilvl="0" w:tplc="D4C28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583C4786"/>
    <w:multiLevelType w:val="hybridMultilevel"/>
    <w:tmpl w:val="5DB6754A"/>
    <w:lvl w:ilvl="0" w:tplc="69C04B0C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CC3B5C"/>
    <w:multiLevelType w:val="hybridMultilevel"/>
    <w:tmpl w:val="4C12B7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0650D4"/>
    <w:multiLevelType w:val="multilevel"/>
    <w:tmpl w:val="9086EDA0"/>
    <w:numStyleLink w:val="111111"/>
  </w:abstractNum>
  <w:abstractNum w:abstractNumId="30">
    <w:nsid w:val="5C0F6EB7"/>
    <w:multiLevelType w:val="hybridMultilevel"/>
    <w:tmpl w:val="579A3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5D74A7"/>
    <w:multiLevelType w:val="hybridMultilevel"/>
    <w:tmpl w:val="796CB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85729A"/>
    <w:multiLevelType w:val="hybridMultilevel"/>
    <w:tmpl w:val="959E4E04"/>
    <w:lvl w:ilvl="0" w:tplc="318C2D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3">
    <w:nsid w:val="5FCB270C"/>
    <w:multiLevelType w:val="hybridMultilevel"/>
    <w:tmpl w:val="07B616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39C1D18"/>
    <w:multiLevelType w:val="hybridMultilevel"/>
    <w:tmpl w:val="E1EEEE34"/>
    <w:lvl w:ilvl="0" w:tplc="BDD410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6">
    <w:nsid w:val="67144A75"/>
    <w:multiLevelType w:val="hybridMultilevel"/>
    <w:tmpl w:val="C85AE268"/>
    <w:lvl w:ilvl="0" w:tplc="63DED3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96214FD"/>
    <w:multiLevelType w:val="hybridMultilevel"/>
    <w:tmpl w:val="73669176"/>
    <w:lvl w:ilvl="0" w:tplc="D7AC8D84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8">
    <w:nsid w:val="6C235735"/>
    <w:multiLevelType w:val="multilevel"/>
    <w:tmpl w:val="9086EDA0"/>
    <w:numStyleLink w:val="111111"/>
  </w:abstractNum>
  <w:abstractNum w:abstractNumId="39">
    <w:nsid w:val="6E45129E"/>
    <w:multiLevelType w:val="hybridMultilevel"/>
    <w:tmpl w:val="DDF827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6027D96"/>
    <w:multiLevelType w:val="hybridMultilevel"/>
    <w:tmpl w:val="A21EC39E"/>
    <w:lvl w:ilvl="0" w:tplc="A732DD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2">
    <w:nsid w:val="78EF4AE3"/>
    <w:multiLevelType w:val="hybridMultilevel"/>
    <w:tmpl w:val="0C14B8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>
    <w:nsid w:val="7AA14ECA"/>
    <w:multiLevelType w:val="hybridMultilevel"/>
    <w:tmpl w:val="909E6D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4">
    <w:nsid w:val="7ACE1509"/>
    <w:multiLevelType w:val="hybridMultilevel"/>
    <w:tmpl w:val="37EA9E82"/>
    <w:lvl w:ilvl="0" w:tplc="F416B6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4"/>
  </w:num>
  <w:num w:numId="3">
    <w:abstractNumId w:val="27"/>
  </w:num>
  <w:num w:numId="4">
    <w:abstractNumId w:val="21"/>
  </w:num>
  <w:num w:numId="5">
    <w:abstractNumId w:val="39"/>
  </w:num>
  <w:num w:numId="6">
    <w:abstractNumId w:val="0"/>
  </w:num>
  <w:num w:numId="7">
    <w:abstractNumId w:val="41"/>
  </w:num>
  <w:num w:numId="8">
    <w:abstractNumId w:val="17"/>
  </w:num>
  <w:num w:numId="9">
    <w:abstractNumId w:val="35"/>
  </w:num>
  <w:num w:numId="10">
    <w:abstractNumId w:val="16"/>
  </w:num>
  <w:num w:numId="11">
    <w:abstractNumId w:val="34"/>
  </w:num>
  <w:num w:numId="12">
    <w:abstractNumId w:val="40"/>
  </w:num>
  <w:num w:numId="13">
    <w:abstractNumId w:val="13"/>
  </w:num>
  <w:num w:numId="14">
    <w:abstractNumId w:val="9"/>
  </w:num>
  <w:num w:numId="15">
    <w:abstractNumId w:val="10"/>
  </w:num>
  <w:num w:numId="16">
    <w:abstractNumId w:val="4"/>
  </w:num>
  <w:num w:numId="17">
    <w:abstractNumId w:val="37"/>
  </w:num>
  <w:num w:numId="18">
    <w:abstractNumId w:val="7"/>
  </w:num>
  <w:num w:numId="19">
    <w:abstractNumId w:val="2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0">
    <w:abstractNumId w:val="38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1">
    <w:abstractNumId w:val="25"/>
  </w:num>
  <w:num w:numId="22">
    <w:abstractNumId w:val="31"/>
  </w:num>
  <w:num w:numId="23">
    <w:abstractNumId w:val="20"/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28"/>
  </w:num>
  <w:num w:numId="27">
    <w:abstractNumId w:val="2"/>
  </w:num>
  <w:num w:numId="28">
    <w:abstractNumId w:val="33"/>
  </w:num>
  <w:num w:numId="29">
    <w:abstractNumId w:val="26"/>
  </w:num>
  <w:num w:numId="30">
    <w:abstractNumId w:val="1"/>
  </w:num>
  <w:num w:numId="31">
    <w:abstractNumId w:val="36"/>
  </w:num>
  <w:num w:numId="32">
    <w:abstractNumId w:val="5"/>
  </w:num>
  <w:num w:numId="33">
    <w:abstractNumId w:val="3"/>
  </w:num>
  <w:num w:numId="34">
    <w:abstractNumId w:val="12"/>
  </w:num>
  <w:num w:numId="35">
    <w:abstractNumId w:val="32"/>
  </w:num>
  <w:num w:numId="36">
    <w:abstractNumId w:val="22"/>
  </w:num>
  <w:num w:numId="37">
    <w:abstractNumId w:val="24"/>
  </w:num>
  <w:num w:numId="38">
    <w:abstractNumId w:val="30"/>
  </w:num>
  <w:num w:numId="39">
    <w:abstractNumId w:val="19"/>
  </w:num>
  <w:num w:numId="40">
    <w:abstractNumId w:val="44"/>
  </w:num>
  <w:num w:numId="41">
    <w:abstractNumId w:val="43"/>
  </w:num>
  <w:num w:numId="42">
    <w:abstractNumId w:val="8"/>
  </w:num>
  <w:num w:numId="43">
    <w:abstractNumId w:val="42"/>
  </w:num>
  <w:num w:numId="44">
    <w:abstractNumId w:val="15"/>
  </w:num>
  <w:num w:numId="45">
    <w:abstractNumId w:val="6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2"/>
      <o:rules v:ext="edit">
        <o:r id="V:Rule3" type="connector" idref="#Đường kết nối Mũi tên Thẳng 2"/>
        <o:r id="V:Rule4" type="connector" idref="#Đường kết nối Mũi tên Thẳng 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11446"/>
    <w:rsid w:val="000405FC"/>
    <w:rsid w:val="00040C0B"/>
    <w:rsid w:val="00046B2B"/>
    <w:rsid w:val="00052A5E"/>
    <w:rsid w:val="000546A3"/>
    <w:rsid w:val="00054E1A"/>
    <w:rsid w:val="00055C2E"/>
    <w:rsid w:val="000724B8"/>
    <w:rsid w:val="00075092"/>
    <w:rsid w:val="000753AC"/>
    <w:rsid w:val="00077B74"/>
    <w:rsid w:val="00090A92"/>
    <w:rsid w:val="000939D8"/>
    <w:rsid w:val="000A0772"/>
    <w:rsid w:val="000A227F"/>
    <w:rsid w:val="000A5F49"/>
    <w:rsid w:val="000A7AC1"/>
    <w:rsid w:val="000B5ECF"/>
    <w:rsid w:val="000B6B9A"/>
    <w:rsid w:val="000C439A"/>
    <w:rsid w:val="000E1551"/>
    <w:rsid w:val="000E69DD"/>
    <w:rsid w:val="000F40CA"/>
    <w:rsid w:val="00106751"/>
    <w:rsid w:val="0011467D"/>
    <w:rsid w:val="00116560"/>
    <w:rsid w:val="001227CF"/>
    <w:rsid w:val="00122DAC"/>
    <w:rsid w:val="00126046"/>
    <w:rsid w:val="0013021F"/>
    <w:rsid w:val="00142307"/>
    <w:rsid w:val="001440D0"/>
    <w:rsid w:val="001460A7"/>
    <w:rsid w:val="00152C76"/>
    <w:rsid w:val="001545B2"/>
    <w:rsid w:val="00163200"/>
    <w:rsid w:val="00165761"/>
    <w:rsid w:val="00170EB3"/>
    <w:rsid w:val="0018351D"/>
    <w:rsid w:val="00185C34"/>
    <w:rsid w:val="00193B0B"/>
    <w:rsid w:val="001A0F6D"/>
    <w:rsid w:val="001A6C6D"/>
    <w:rsid w:val="001B33C2"/>
    <w:rsid w:val="001B6207"/>
    <w:rsid w:val="001D4247"/>
    <w:rsid w:val="001D76E3"/>
    <w:rsid w:val="001E2026"/>
    <w:rsid w:val="001E696B"/>
    <w:rsid w:val="001F0CF9"/>
    <w:rsid w:val="00201AE0"/>
    <w:rsid w:val="00202EEC"/>
    <w:rsid w:val="00214EFE"/>
    <w:rsid w:val="00216A6F"/>
    <w:rsid w:val="00221CD9"/>
    <w:rsid w:val="00226BF8"/>
    <w:rsid w:val="00227634"/>
    <w:rsid w:val="00244267"/>
    <w:rsid w:val="00261272"/>
    <w:rsid w:val="002675FA"/>
    <w:rsid w:val="002850B4"/>
    <w:rsid w:val="00291A2C"/>
    <w:rsid w:val="002929FF"/>
    <w:rsid w:val="002A4065"/>
    <w:rsid w:val="002A73A2"/>
    <w:rsid w:val="002B7118"/>
    <w:rsid w:val="002C1D27"/>
    <w:rsid w:val="002C5934"/>
    <w:rsid w:val="002C6F91"/>
    <w:rsid w:val="002E084F"/>
    <w:rsid w:val="002E2460"/>
    <w:rsid w:val="002E3C76"/>
    <w:rsid w:val="002E7690"/>
    <w:rsid w:val="002F1298"/>
    <w:rsid w:val="003005E6"/>
    <w:rsid w:val="00300CFA"/>
    <w:rsid w:val="0030452E"/>
    <w:rsid w:val="003048B8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54426"/>
    <w:rsid w:val="00386530"/>
    <w:rsid w:val="00396C1D"/>
    <w:rsid w:val="003A6479"/>
    <w:rsid w:val="003B6C63"/>
    <w:rsid w:val="003C0267"/>
    <w:rsid w:val="003C2144"/>
    <w:rsid w:val="003D1A76"/>
    <w:rsid w:val="003D31C7"/>
    <w:rsid w:val="003D69AB"/>
    <w:rsid w:val="003F4F41"/>
    <w:rsid w:val="003F5FDC"/>
    <w:rsid w:val="003F616D"/>
    <w:rsid w:val="004126DF"/>
    <w:rsid w:val="0043531D"/>
    <w:rsid w:val="004379D9"/>
    <w:rsid w:val="00442642"/>
    <w:rsid w:val="00446132"/>
    <w:rsid w:val="00450402"/>
    <w:rsid w:val="0045297F"/>
    <w:rsid w:val="00453C9F"/>
    <w:rsid w:val="0045448C"/>
    <w:rsid w:val="00454D1A"/>
    <w:rsid w:val="00461414"/>
    <w:rsid w:val="00472097"/>
    <w:rsid w:val="00481627"/>
    <w:rsid w:val="00490F81"/>
    <w:rsid w:val="0049708A"/>
    <w:rsid w:val="00497C40"/>
    <w:rsid w:val="004A48DB"/>
    <w:rsid w:val="004B0D56"/>
    <w:rsid w:val="004B180D"/>
    <w:rsid w:val="004C021C"/>
    <w:rsid w:val="004C3B7A"/>
    <w:rsid w:val="004D0263"/>
    <w:rsid w:val="004D4230"/>
    <w:rsid w:val="004D5914"/>
    <w:rsid w:val="004E2CD6"/>
    <w:rsid w:val="004F20AA"/>
    <w:rsid w:val="004F4BB7"/>
    <w:rsid w:val="004F6E41"/>
    <w:rsid w:val="004F7338"/>
    <w:rsid w:val="00501000"/>
    <w:rsid w:val="00511EE5"/>
    <w:rsid w:val="00512A5E"/>
    <w:rsid w:val="005164A7"/>
    <w:rsid w:val="005260B8"/>
    <w:rsid w:val="00554735"/>
    <w:rsid w:val="00556975"/>
    <w:rsid w:val="00561B5B"/>
    <w:rsid w:val="005642A5"/>
    <w:rsid w:val="00574A8A"/>
    <w:rsid w:val="00575183"/>
    <w:rsid w:val="00583A19"/>
    <w:rsid w:val="00590113"/>
    <w:rsid w:val="00595280"/>
    <w:rsid w:val="005D2A1C"/>
    <w:rsid w:val="005D347E"/>
    <w:rsid w:val="005D7732"/>
    <w:rsid w:val="005E153C"/>
    <w:rsid w:val="005F1BAA"/>
    <w:rsid w:val="00600050"/>
    <w:rsid w:val="0061786B"/>
    <w:rsid w:val="00620711"/>
    <w:rsid w:val="00621799"/>
    <w:rsid w:val="00635951"/>
    <w:rsid w:val="006372FF"/>
    <w:rsid w:val="006435CF"/>
    <w:rsid w:val="0065280B"/>
    <w:rsid w:val="00667276"/>
    <w:rsid w:val="00673907"/>
    <w:rsid w:val="006767F6"/>
    <w:rsid w:val="006875F4"/>
    <w:rsid w:val="006901C7"/>
    <w:rsid w:val="00692792"/>
    <w:rsid w:val="006A2E27"/>
    <w:rsid w:val="006A3D48"/>
    <w:rsid w:val="006A3EC1"/>
    <w:rsid w:val="006A53AF"/>
    <w:rsid w:val="006A69BA"/>
    <w:rsid w:val="006A6A78"/>
    <w:rsid w:val="006A6C86"/>
    <w:rsid w:val="006B1013"/>
    <w:rsid w:val="006B2268"/>
    <w:rsid w:val="006B3B72"/>
    <w:rsid w:val="006E4AE4"/>
    <w:rsid w:val="006E4E19"/>
    <w:rsid w:val="00717693"/>
    <w:rsid w:val="00722453"/>
    <w:rsid w:val="00737323"/>
    <w:rsid w:val="00746E5D"/>
    <w:rsid w:val="0075211D"/>
    <w:rsid w:val="007636D4"/>
    <w:rsid w:val="00767C60"/>
    <w:rsid w:val="00772432"/>
    <w:rsid w:val="00774651"/>
    <w:rsid w:val="007775FC"/>
    <w:rsid w:val="00783EB0"/>
    <w:rsid w:val="00785EA0"/>
    <w:rsid w:val="007975B1"/>
    <w:rsid w:val="007A05FF"/>
    <w:rsid w:val="007A4C4A"/>
    <w:rsid w:val="007B1601"/>
    <w:rsid w:val="007B1681"/>
    <w:rsid w:val="007B6F41"/>
    <w:rsid w:val="007C5E09"/>
    <w:rsid w:val="007D2A03"/>
    <w:rsid w:val="007D710F"/>
    <w:rsid w:val="007E757E"/>
    <w:rsid w:val="007F7114"/>
    <w:rsid w:val="00800881"/>
    <w:rsid w:val="008011EA"/>
    <w:rsid w:val="008145E3"/>
    <w:rsid w:val="00823D67"/>
    <w:rsid w:val="00827FAD"/>
    <w:rsid w:val="00833960"/>
    <w:rsid w:val="00841BB1"/>
    <w:rsid w:val="008458CB"/>
    <w:rsid w:val="00846077"/>
    <w:rsid w:val="00855946"/>
    <w:rsid w:val="00855C30"/>
    <w:rsid w:val="00867B40"/>
    <w:rsid w:val="0087442E"/>
    <w:rsid w:val="008750D6"/>
    <w:rsid w:val="00886536"/>
    <w:rsid w:val="00886A35"/>
    <w:rsid w:val="00892CE2"/>
    <w:rsid w:val="008968A8"/>
    <w:rsid w:val="008A09ED"/>
    <w:rsid w:val="008A3477"/>
    <w:rsid w:val="008D1255"/>
    <w:rsid w:val="008D15FF"/>
    <w:rsid w:val="008F52E2"/>
    <w:rsid w:val="008F5962"/>
    <w:rsid w:val="0090189A"/>
    <w:rsid w:val="009135B1"/>
    <w:rsid w:val="00913EF0"/>
    <w:rsid w:val="009207A7"/>
    <w:rsid w:val="00923AC9"/>
    <w:rsid w:val="00924DC9"/>
    <w:rsid w:val="009274AB"/>
    <w:rsid w:val="00930275"/>
    <w:rsid w:val="00932F5D"/>
    <w:rsid w:val="009330A9"/>
    <w:rsid w:val="009338CF"/>
    <w:rsid w:val="00940F4D"/>
    <w:rsid w:val="009515C1"/>
    <w:rsid w:val="00966CCA"/>
    <w:rsid w:val="00971142"/>
    <w:rsid w:val="00981EDD"/>
    <w:rsid w:val="0098402D"/>
    <w:rsid w:val="0098484D"/>
    <w:rsid w:val="00985975"/>
    <w:rsid w:val="00990857"/>
    <w:rsid w:val="00990C70"/>
    <w:rsid w:val="009922FA"/>
    <w:rsid w:val="0099749F"/>
    <w:rsid w:val="009A4E60"/>
    <w:rsid w:val="009A5DAB"/>
    <w:rsid w:val="009B1AA2"/>
    <w:rsid w:val="009B3627"/>
    <w:rsid w:val="009C1E6C"/>
    <w:rsid w:val="009D29C7"/>
    <w:rsid w:val="009D7BB6"/>
    <w:rsid w:val="009F4DB2"/>
    <w:rsid w:val="009F582D"/>
    <w:rsid w:val="00A00EBD"/>
    <w:rsid w:val="00A022E0"/>
    <w:rsid w:val="00A02BD0"/>
    <w:rsid w:val="00A05E43"/>
    <w:rsid w:val="00A07C49"/>
    <w:rsid w:val="00A16F31"/>
    <w:rsid w:val="00A2364A"/>
    <w:rsid w:val="00A32AD6"/>
    <w:rsid w:val="00A3509D"/>
    <w:rsid w:val="00A40606"/>
    <w:rsid w:val="00A41522"/>
    <w:rsid w:val="00A42279"/>
    <w:rsid w:val="00A57B3E"/>
    <w:rsid w:val="00A62E82"/>
    <w:rsid w:val="00A635A9"/>
    <w:rsid w:val="00A64BCE"/>
    <w:rsid w:val="00A66569"/>
    <w:rsid w:val="00A7290F"/>
    <w:rsid w:val="00A74BED"/>
    <w:rsid w:val="00A80F8E"/>
    <w:rsid w:val="00A93C9E"/>
    <w:rsid w:val="00A95074"/>
    <w:rsid w:val="00AA5EBF"/>
    <w:rsid w:val="00AA741D"/>
    <w:rsid w:val="00AB2A12"/>
    <w:rsid w:val="00AB693C"/>
    <w:rsid w:val="00AB78C4"/>
    <w:rsid w:val="00AC0262"/>
    <w:rsid w:val="00AC1DDF"/>
    <w:rsid w:val="00AC69CE"/>
    <w:rsid w:val="00AD1F16"/>
    <w:rsid w:val="00AD21FA"/>
    <w:rsid w:val="00AE1B03"/>
    <w:rsid w:val="00AE6EB7"/>
    <w:rsid w:val="00B05445"/>
    <w:rsid w:val="00B13192"/>
    <w:rsid w:val="00B13BD5"/>
    <w:rsid w:val="00B1688E"/>
    <w:rsid w:val="00B247C0"/>
    <w:rsid w:val="00B45B68"/>
    <w:rsid w:val="00B517E3"/>
    <w:rsid w:val="00B61920"/>
    <w:rsid w:val="00B63DA2"/>
    <w:rsid w:val="00B65C95"/>
    <w:rsid w:val="00B818A5"/>
    <w:rsid w:val="00B83A63"/>
    <w:rsid w:val="00B911CF"/>
    <w:rsid w:val="00B936D1"/>
    <w:rsid w:val="00B94524"/>
    <w:rsid w:val="00B9523D"/>
    <w:rsid w:val="00BA6792"/>
    <w:rsid w:val="00BC1BA8"/>
    <w:rsid w:val="00BD4985"/>
    <w:rsid w:val="00BD5EE8"/>
    <w:rsid w:val="00BE09F4"/>
    <w:rsid w:val="00BE1B51"/>
    <w:rsid w:val="00BE2B5F"/>
    <w:rsid w:val="00BE2FB3"/>
    <w:rsid w:val="00BE4541"/>
    <w:rsid w:val="00BE53D8"/>
    <w:rsid w:val="00BF0079"/>
    <w:rsid w:val="00BF4039"/>
    <w:rsid w:val="00C026B6"/>
    <w:rsid w:val="00C207D5"/>
    <w:rsid w:val="00C31E38"/>
    <w:rsid w:val="00C43DB4"/>
    <w:rsid w:val="00C47596"/>
    <w:rsid w:val="00C61212"/>
    <w:rsid w:val="00C65464"/>
    <w:rsid w:val="00C678E1"/>
    <w:rsid w:val="00C80876"/>
    <w:rsid w:val="00C87256"/>
    <w:rsid w:val="00C87AB3"/>
    <w:rsid w:val="00C91834"/>
    <w:rsid w:val="00CB6124"/>
    <w:rsid w:val="00CB6627"/>
    <w:rsid w:val="00CE06AB"/>
    <w:rsid w:val="00CF25A6"/>
    <w:rsid w:val="00D104D5"/>
    <w:rsid w:val="00D10FA1"/>
    <w:rsid w:val="00D112CB"/>
    <w:rsid w:val="00D234AA"/>
    <w:rsid w:val="00D2522D"/>
    <w:rsid w:val="00D33365"/>
    <w:rsid w:val="00D37333"/>
    <w:rsid w:val="00D43812"/>
    <w:rsid w:val="00D45415"/>
    <w:rsid w:val="00D61617"/>
    <w:rsid w:val="00D649B9"/>
    <w:rsid w:val="00D64D82"/>
    <w:rsid w:val="00D81125"/>
    <w:rsid w:val="00D81236"/>
    <w:rsid w:val="00D84273"/>
    <w:rsid w:val="00D85E77"/>
    <w:rsid w:val="00D90DCE"/>
    <w:rsid w:val="00D94413"/>
    <w:rsid w:val="00D94D20"/>
    <w:rsid w:val="00D9602E"/>
    <w:rsid w:val="00DA1442"/>
    <w:rsid w:val="00DA2F18"/>
    <w:rsid w:val="00DC04F7"/>
    <w:rsid w:val="00DC1C75"/>
    <w:rsid w:val="00DD2935"/>
    <w:rsid w:val="00DD2D44"/>
    <w:rsid w:val="00DF10FA"/>
    <w:rsid w:val="00DF52C9"/>
    <w:rsid w:val="00E01F32"/>
    <w:rsid w:val="00E13E49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574AE"/>
    <w:rsid w:val="00E90E4E"/>
    <w:rsid w:val="00E93F31"/>
    <w:rsid w:val="00EA3323"/>
    <w:rsid w:val="00EB4E19"/>
    <w:rsid w:val="00EE491E"/>
    <w:rsid w:val="00EE7E14"/>
    <w:rsid w:val="00EF0DA0"/>
    <w:rsid w:val="00EF14A9"/>
    <w:rsid w:val="00EF2218"/>
    <w:rsid w:val="00EF2A4A"/>
    <w:rsid w:val="00EF4410"/>
    <w:rsid w:val="00F02AB0"/>
    <w:rsid w:val="00F0341B"/>
    <w:rsid w:val="00F05550"/>
    <w:rsid w:val="00F063C9"/>
    <w:rsid w:val="00F06D43"/>
    <w:rsid w:val="00F10F64"/>
    <w:rsid w:val="00F11076"/>
    <w:rsid w:val="00F14E0B"/>
    <w:rsid w:val="00F32FC1"/>
    <w:rsid w:val="00F65D47"/>
    <w:rsid w:val="00F66B09"/>
    <w:rsid w:val="00F838C2"/>
    <w:rsid w:val="00F84AA4"/>
    <w:rsid w:val="00F86734"/>
    <w:rsid w:val="00FA199D"/>
    <w:rsid w:val="00FE42B7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  <w:style w:type="paragraph" w:styleId="Title">
    <w:name w:val="Title"/>
    <w:basedOn w:val="Normal"/>
    <w:link w:val="TitleChar"/>
    <w:qFormat/>
    <w:rsid w:val="00BE53D8"/>
    <w:pPr>
      <w:jc w:val="center"/>
    </w:pPr>
    <w:rPr>
      <w:rFonts w:ascii="VNI-Times" w:hAnsi="VNI-Times"/>
      <w:b/>
      <w:b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BE53D8"/>
    <w:rPr>
      <w:rFonts w:ascii="VNI-Times" w:eastAsia="Times New Roman" w:hAnsi="VNI-Times"/>
      <w:b/>
      <w:bCs/>
      <w:sz w:val="30"/>
      <w:szCs w:val="20"/>
    </w:rPr>
  </w:style>
  <w:style w:type="paragraph" w:customStyle="1" w:styleId="Normal0">
    <w:name w:val="[Normal]"/>
    <w:rsid w:val="00746E5D"/>
    <w:pPr>
      <w:widowControl w:val="0"/>
      <w:spacing w:before="0" w:after="0" w:line="240" w:lineRule="auto"/>
    </w:pPr>
    <w:rPr>
      <w:rFonts w:ascii="Arial" w:eastAsia="Arial" w:hAnsi="Arial" w:cs="Arial"/>
      <w:sz w:val="24"/>
      <w:szCs w:val="20"/>
    </w:rPr>
  </w:style>
  <w:style w:type="paragraph" w:customStyle="1" w:styleId="NoSpacing1">
    <w:name w:val="No Spacing1"/>
    <w:uiPriority w:val="1"/>
    <w:qFormat/>
    <w:rsid w:val="00E90E4E"/>
    <w:pPr>
      <w:spacing w:before="0" w:after="0" w:line="240" w:lineRule="auto"/>
    </w:pPr>
    <w:rPr>
      <w:rFonts w:cstheme="minorBidi"/>
      <w:szCs w:val="22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13</Words>
  <Characters>178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9T02:31:00Z</cp:lastPrinted>
  <dcterms:created xsi:type="dcterms:W3CDTF">2019-03-29T02:47:00Z</dcterms:created>
  <dcterms:modified xsi:type="dcterms:W3CDTF">2019-03-29T02:47:00Z</dcterms:modified>
</cp:coreProperties>
</file>